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80" r:id="rId5"/>
    <p:sldId id="281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78" r:id="rId14"/>
    <p:sldId id="279" r:id="rId15"/>
    <p:sldId id="266" r:id="rId16"/>
    <p:sldId id="267" r:id="rId17"/>
    <p:sldId id="268" r:id="rId18"/>
    <p:sldId id="269" r:id="rId19"/>
    <p:sldId id="270" r:id="rId20"/>
    <p:sldId id="271" r:id="rId21"/>
    <p:sldId id="276" r:id="rId22"/>
    <p:sldId id="272" r:id="rId23"/>
    <p:sldId id="273" r:id="rId24"/>
    <p:sldId id="274" r:id="rId25"/>
    <p:sldId id="275" r:id="rId26"/>
    <p:sldId id="277" r:id="rId27"/>
    <p:sldId id="282" r:id="rId2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7" userDrawn="1">
          <p15:clr>
            <a:srgbClr val="A4A3A4"/>
          </p15:clr>
        </p15:guide>
        <p15:guide id="2" pos="381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92" d="100"/>
          <a:sy n="92" d="100"/>
        </p:scale>
        <p:origin x="65" y="75"/>
      </p:cViewPr>
      <p:guideLst>
        <p:guide orient="horz" pos="2137"/>
        <p:guide pos="381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169278-F689-6BF4-57E0-3D78D1EF74A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B2E47938-C4B1-C271-F284-58DE1885507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9354021-6360-D56A-98F2-BF62B41DFC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7F998FA-9420-AC95-BA79-0BE39B78EC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7BB5940-2C2A-6F21-3C48-62375D1643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70623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E1BB8D-331F-F6D3-4084-8D5FE1D1CC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0051672-DE75-F6DE-7B58-A705603D32A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37D6D22-CB44-1582-913F-DBD40C90F1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525C58A-C87D-18B1-8A20-AEEE29E5DB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22BC7D5-9B4B-8AEF-DED9-AF3A3FF931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12236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A36AEE56-C156-24A7-4517-9764C734C55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BFE7D21-A758-F0A6-EA3C-AD2147389D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B24C653-AF58-3873-ADED-CE65764DA5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B4297E5-8A93-CB91-F9B5-4E5AB847BF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8BA2456-849E-BFCF-B5C9-01C525D714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24172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F24E12-9AEA-0F53-2811-364E814D00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914A549-C1A7-C54D-93C3-B6ACB5F360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AFB6297-7481-8D5E-A6C2-3DB5EAA190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636CF7D-EEA9-CF58-00CF-6FEC6FE081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68879BD-DBD5-61C6-EA1E-4759B7AC10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40290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FD04F2F-3D2A-F74C-E8D7-4389431D2C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2D43677-1D2A-AF2E-9FBB-D924943954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BFA3935-FA42-B740-777E-1065FE02A0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C390B5C-F118-CBA8-5B59-568BDAB38B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85A7260-93FA-B80C-26CA-E4354A1371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82365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8F151C4-6E9F-BD1E-073F-B86BCADFE1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46D8BB8-5490-7FA4-3880-2511DB46E74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3B0153B-D116-DBE4-5347-1476E7B5928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DEDC232-9CAE-9665-27D8-1EB6A5E2E8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998D6D7-762A-26CA-6686-88E80F438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4AF603B-8EE9-89AB-96ED-35F18300AD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6384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979EF6-9564-12A4-C00F-5B069E639F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A894519-0B92-41BE-6399-684A53A75EF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D40F504-513A-5E4A-AABB-C9BF0A32775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6A0D1EA-7C8B-8ADD-A5E6-39C1A352299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7201579-439D-D1B1-312C-F0B4DE152D5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2CFA18E-D9BC-A2E2-A91C-2B1D9C8B46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5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753B0C14-E51F-B5BE-385E-B59D63FDAB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092AA8F-EAFF-15CF-856D-7F6D0E9B86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27462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C9405B1-4368-ED08-18E6-80494A9C39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5EF30E9-5055-0AB4-58CA-849121B13A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2006E4D-7F3F-CC56-9ECA-95012CDD19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1FD663A-DAD0-1243-06AD-A509211261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17149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B2A2F80-BF66-2446-C80A-D875A4C9C6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F9EE49D-21A9-12A6-5881-7D06B48D38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D2C8FF1-4CF9-2660-C5F1-2D0B20AE75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95324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FCE417-04BF-E45E-2CBC-67E3019633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16D99AF-2BC8-CB93-E299-6107452CE0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A3CF6FC-1000-56E2-26A9-7FC01E2D5DC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B54EF10-42B3-504E-9A23-8317CF54B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F795046-C8C0-81EC-A33A-86D1AF6189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42C54AB-C92E-2FD2-6BB0-13EC2A2FB9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67375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097756-BE28-58F3-4FDD-27D222D183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4CF42E60-BE89-4948-E796-42E1652F929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596132F-877E-C6C6-FAC9-13A071AC972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6608A06-01DA-257D-6994-913A1B7060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C2AA09D-65D5-B4AC-66AC-37423ADDD7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C6D54DD-A03A-6A6C-5F0F-C899193DEE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99828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CA5DD276-AAB9-03AB-CD35-97C4C73F21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4A23F4A-83AE-B30D-BF3B-4B85A01C782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8B8DC64-5AA4-4F06-6CDF-D50EEA08C2E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19E794-00C5-430D-9F86-DA545848F4C2}" type="datetimeFigureOut">
              <a:rPr lang="zh-CN" altLang="en-US" smtClean="0"/>
              <a:t>2025/4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E7ED9F2-47D5-67E2-F8CA-D5998E645E6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DE86584-0E01-4544-BC88-D174C3184D7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20414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>
            <a:extLst>
              <a:ext uri="{FF2B5EF4-FFF2-40B4-BE49-F238E27FC236}">
                <a16:creationId xmlns:a16="http://schemas.microsoft.com/office/drawing/2014/main" id="{1C125428-3770-4748-8D08-338DBB2511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43955" y="2022763"/>
            <a:ext cx="3749965" cy="281247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65812D5F-49CE-4407-8761-9B97DDF12D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2414" y="1852551"/>
            <a:ext cx="4504707" cy="337853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B5FF6073-FDC3-908F-C15D-7A6EA4F8FFB2}"/>
              </a:ext>
            </a:extLst>
          </p:cNvPr>
          <p:cNvSpPr txBox="1"/>
          <p:nvPr/>
        </p:nvSpPr>
        <p:spPr>
          <a:xfrm>
            <a:off x="1041400" y="63500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CF247F0E-0445-4F95-A1A6-A354F6263FD5}"/>
              </a:ext>
            </a:extLst>
          </p:cNvPr>
          <p:cNvCxnSpPr>
            <a:cxnSpLocks/>
          </p:cNvCxnSpPr>
          <p:nvPr/>
        </p:nvCxnSpPr>
        <p:spPr>
          <a:xfrm flipV="1">
            <a:off x="5955476" y="3087584"/>
            <a:ext cx="1246908" cy="136568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>
            <a:extLst>
              <a:ext uri="{FF2B5EF4-FFF2-40B4-BE49-F238E27FC236}">
                <a16:creationId xmlns:a16="http://schemas.microsoft.com/office/drawing/2014/main" id="{12A40D67-5B9B-4101-ACE1-DEAF7968AB53}"/>
              </a:ext>
            </a:extLst>
          </p:cNvPr>
          <p:cNvSpPr txBox="1"/>
          <p:nvPr/>
        </p:nvSpPr>
        <p:spPr>
          <a:xfrm>
            <a:off x="6181107" y="2691740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放大</a:t>
            </a:r>
          </a:p>
        </p:txBody>
      </p:sp>
    </p:spTree>
    <p:extLst>
      <p:ext uri="{BB962C8B-B14F-4D97-AF65-F5344CB8AC3E}">
        <p14:creationId xmlns:p14="http://schemas.microsoft.com/office/powerpoint/2010/main" val="76300594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82C375A-69FD-EDE9-2830-9A30A8B0B88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8A8EC66-2C0B-0EE5-B6B2-7775399844A4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A99C226-DBC1-2860-A428-7918CCA3A0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05258" y="26719"/>
            <a:ext cx="2932129" cy="219909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39AF243E-3FFA-4BC7-9C5E-709D3DFF1C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5231" y="1810985"/>
            <a:ext cx="4813465" cy="361009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9992B865-9171-4E41-AB83-3F8AE40C812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80611" y="2314366"/>
            <a:ext cx="3471113" cy="2603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27243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AA2D3B9-86C8-EFEB-8EF4-580EDA27E6A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1696E6E-32E3-B797-8BDF-4B193BA0CF00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9091524-FE18-489E-AD70-33604B3F27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2733" y="2030680"/>
            <a:ext cx="4433455" cy="3325091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EC3E083-0EE3-47C4-83FA-1659135A84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63737" y="2363560"/>
            <a:ext cx="3545773" cy="26593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214660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BC456CF-474A-32A2-B97B-27FF7564E5B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B33806EA-9B8E-9637-91EF-8C3213FC1A2B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D89566D-F3AA-4120-9482-BD16583575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4286" y="2060369"/>
            <a:ext cx="4560125" cy="342009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74CC449-7164-4188-B4A4-7B56E2683A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9042" y="2395476"/>
            <a:ext cx="3666506" cy="2749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41343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97FBE91B-B33D-4B88-BF24-9544B6D7F5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8056" y="1211831"/>
            <a:ext cx="5524500" cy="3864429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1367C812-A567-4514-A3CD-D3EF536D6AEA}"/>
              </a:ext>
            </a:extLst>
          </p:cNvPr>
          <p:cNvSpPr txBox="1"/>
          <p:nvPr/>
        </p:nvSpPr>
        <p:spPr>
          <a:xfrm>
            <a:off x="1947553" y="43344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</a:t>
            </a:r>
          </a:p>
        </p:txBody>
      </p: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D0893FCA-7E46-4695-84A7-286A8DCD960E}"/>
              </a:ext>
            </a:extLst>
          </p:cNvPr>
          <p:cNvGrpSpPr/>
          <p:nvPr/>
        </p:nvGrpSpPr>
        <p:grpSpPr>
          <a:xfrm>
            <a:off x="6335534" y="875739"/>
            <a:ext cx="3402972" cy="2380404"/>
            <a:chOff x="6712455" y="594364"/>
            <a:chExt cx="3402972" cy="2380404"/>
          </a:xfrm>
        </p:grpSpPr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E7E8FB69-A6AD-4435-B3E5-443911C8505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712455" y="594364"/>
              <a:ext cx="3402972" cy="2380404"/>
            </a:xfrm>
            <a:prstGeom prst="rect">
              <a:avLst/>
            </a:prstGeom>
          </p:spPr>
        </p:pic>
        <p:sp>
          <p:nvSpPr>
            <p:cNvPr id="18" name="椭圆 17">
              <a:extLst>
                <a:ext uri="{FF2B5EF4-FFF2-40B4-BE49-F238E27FC236}">
                  <a16:creationId xmlns:a16="http://schemas.microsoft.com/office/drawing/2014/main" id="{98342656-7F34-479D-9747-3169D7185186}"/>
                </a:ext>
              </a:extLst>
            </p:cNvPr>
            <p:cNvSpPr/>
            <p:nvPr/>
          </p:nvSpPr>
          <p:spPr>
            <a:xfrm rot="21423509">
              <a:off x="8300727" y="1444226"/>
              <a:ext cx="369851" cy="226791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B6EF7EC1-AD50-45C3-89C9-772B9040E88F}"/>
                </a:ext>
              </a:extLst>
            </p:cNvPr>
            <p:cNvSpPr txBox="1"/>
            <p:nvPr/>
          </p:nvSpPr>
          <p:spPr>
            <a:xfrm>
              <a:off x="8580655" y="1012327"/>
              <a:ext cx="129367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Out-of-band </a:t>
              </a:r>
              <a:endParaRPr lang="zh-CN" alt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D823555F-CA22-4C19-9418-BAB54343A09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676154" y="1350881"/>
              <a:ext cx="236277" cy="20674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8B0A633F-B19F-4A62-A339-F99A24ACAB0F}"/>
              </a:ext>
            </a:extLst>
          </p:cNvPr>
          <p:cNvGrpSpPr/>
          <p:nvPr/>
        </p:nvGrpSpPr>
        <p:grpSpPr>
          <a:xfrm>
            <a:off x="6335534" y="3265765"/>
            <a:ext cx="3402972" cy="2380404"/>
            <a:chOff x="6712455" y="3295992"/>
            <a:chExt cx="3402972" cy="2380404"/>
          </a:xfrm>
        </p:grpSpPr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D3C35602-7E11-46D1-B585-39EB7506763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712455" y="3295992"/>
              <a:ext cx="3402972" cy="2380404"/>
            </a:xfrm>
            <a:prstGeom prst="rect">
              <a:avLst/>
            </a:prstGeom>
          </p:spPr>
        </p:pic>
        <p:sp>
          <p:nvSpPr>
            <p:cNvPr id="23" name="椭圆 22">
              <a:extLst>
                <a:ext uri="{FF2B5EF4-FFF2-40B4-BE49-F238E27FC236}">
                  <a16:creationId xmlns:a16="http://schemas.microsoft.com/office/drawing/2014/main" id="{A9705672-ADF8-4965-8479-C04561CC0096}"/>
                </a:ext>
              </a:extLst>
            </p:cNvPr>
            <p:cNvSpPr/>
            <p:nvPr/>
          </p:nvSpPr>
          <p:spPr>
            <a:xfrm rot="21423509">
              <a:off x="7437787" y="4221073"/>
              <a:ext cx="369851" cy="226791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10B134ED-C315-4844-9E7D-46DF6D47A8A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903915" y="4353835"/>
              <a:ext cx="269198" cy="20392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1DF7C583-994C-4D1E-967B-ABB1B947B259}"/>
                </a:ext>
              </a:extLst>
            </p:cNvPr>
            <p:cNvSpPr/>
            <p:nvPr/>
          </p:nvSpPr>
          <p:spPr>
            <a:xfrm rot="21423509">
              <a:off x="8965324" y="4240440"/>
              <a:ext cx="369851" cy="226791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4C13859E-A13F-4B24-BB85-C22DEDC4905E}"/>
                </a:ext>
              </a:extLst>
            </p:cNvPr>
            <p:cNvSpPr txBox="1"/>
            <p:nvPr/>
          </p:nvSpPr>
          <p:spPr>
            <a:xfrm>
              <a:off x="7767102" y="4538391"/>
              <a:ext cx="129367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In-band </a:t>
              </a:r>
              <a:endParaRPr lang="zh-CN" alt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31" name="直接箭头连接符 30">
              <a:extLst>
                <a:ext uri="{FF2B5EF4-FFF2-40B4-BE49-F238E27FC236}">
                  <a16:creationId xmlns:a16="http://schemas.microsoft.com/office/drawing/2014/main" id="{C29111FD-5B70-45D3-8883-E2DC8AB7ED1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676154" y="4374610"/>
              <a:ext cx="269198" cy="20392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947051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>
            <a:extLst>
              <a:ext uri="{FF2B5EF4-FFF2-40B4-BE49-F238E27FC236}">
                <a16:creationId xmlns:a16="http://schemas.microsoft.com/office/drawing/2014/main" id="{1367C812-A567-4514-A3CD-D3EF536D6AEA}"/>
              </a:ext>
            </a:extLst>
          </p:cNvPr>
          <p:cNvSpPr txBox="1"/>
          <p:nvPr/>
        </p:nvSpPr>
        <p:spPr>
          <a:xfrm>
            <a:off x="1947553" y="43344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5742DF0-E1BC-49A9-BE77-FEF3B49045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1259" y="1496785"/>
            <a:ext cx="5524500" cy="3864429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B65C6BEA-3B07-49F5-A747-D233347012DF}"/>
              </a:ext>
            </a:extLst>
          </p:cNvPr>
          <p:cNvGrpSpPr/>
          <p:nvPr/>
        </p:nvGrpSpPr>
        <p:grpSpPr>
          <a:xfrm>
            <a:off x="6232071" y="606347"/>
            <a:ext cx="3875877" cy="2831560"/>
            <a:chOff x="6660703" y="802781"/>
            <a:chExt cx="3461535" cy="2421370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1B9F630E-4539-4B34-943B-F4217C96416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660703" y="802781"/>
              <a:ext cx="3461535" cy="2421370"/>
            </a:xfrm>
            <a:prstGeom prst="rect">
              <a:avLst/>
            </a:prstGeom>
          </p:spPr>
        </p:pic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EB10F71D-205C-4876-939A-A869556C1CCC}"/>
                </a:ext>
              </a:extLst>
            </p:cNvPr>
            <p:cNvSpPr/>
            <p:nvPr/>
          </p:nvSpPr>
          <p:spPr>
            <a:xfrm rot="21423509">
              <a:off x="8334629" y="1865800"/>
              <a:ext cx="369851" cy="226791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495930B4-7EBF-4E90-828E-DE164F112CF8}"/>
                </a:ext>
              </a:extLst>
            </p:cNvPr>
            <p:cNvSpPr txBox="1"/>
            <p:nvPr/>
          </p:nvSpPr>
          <p:spPr>
            <a:xfrm>
              <a:off x="8572991" y="1433901"/>
              <a:ext cx="129367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Out-of-band </a:t>
              </a:r>
              <a:endParaRPr lang="zh-CN" alt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FE52CC1F-4F93-48DC-9E0A-97363859D94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710056" y="1772455"/>
              <a:ext cx="236277" cy="20674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88A3B666-AED5-4319-AF87-BA07A9A08444}"/>
              </a:ext>
            </a:extLst>
          </p:cNvPr>
          <p:cNvGrpSpPr/>
          <p:nvPr/>
        </p:nvGrpSpPr>
        <p:grpSpPr>
          <a:xfrm>
            <a:off x="6270673" y="3437907"/>
            <a:ext cx="3798672" cy="2657199"/>
            <a:chOff x="6600109" y="3633850"/>
            <a:chExt cx="3798672" cy="2657199"/>
          </a:xfrm>
        </p:grpSpPr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B8954868-BD10-416E-AC60-A8E1F2FC5CB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600109" y="3633850"/>
              <a:ext cx="3798672" cy="2657199"/>
            </a:xfrm>
            <a:prstGeom prst="rect">
              <a:avLst/>
            </a:prstGeom>
          </p:spPr>
        </p:pic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880DB0D4-53CC-475F-9F56-114A8F33A9D5}"/>
                </a:ext>
              </a:extLst>
            </p:cNvPr>
            <p:cNvSpPr/>
            <p:nvPr/>
          </p:nvSpPr>
          <p:spPr>
            <a:xfrm rot="21423509">
              <a:off x="7776233" y="4648585"/>
              <a:ext cx="369851" cy="226791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D61DB608-F4DB-4C83-B2A9-7DE669943F55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242361" y="4781347"/>
              <a:ext cx="269198" cy="20392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椭圆 18">
              <a:extLst>
                <a:ext uri="{FF2B5EF4-FFF2-40B4-BE49-F238E27FC236}">
                  <a16:creationId xmlns:a16="http://schemas.microsoft.com/office/drawing/2014/main" id="{BC259135-4562-419F-8880-39F813799F7D}"/>
                </a:ext>
              </a:extLst>
            </p:cNvPr>
            <p:cNvSpPr/>
            <p:nvPr/>
          </p:nvSpPr>
          <p:spPr>
            <a:xfrm rot="21423509">
              <a:off x="9222125" y="4667952"/>
              <a:ext cx="369851" cy="226791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3B441321-086F-48E9-A8A2-2290B7834003}"/>
                </a:ext>
              </a:extLst>
            </p:cNvPr>
            <p:cNvSpPr txBox="1"/>
            <p:nvPr/>
          </p:nvSpPr>
          <p:spPr>
            <a:xfrm>
              <a:off x="8105548" y="4965903"/>
              <a:ext cx="129367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In-band </a:t>
              </a:r>
              <a:endParaRPr lang="zh-CN" alt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20286F6C-AA22-4EEC-8757-AD5998C07A4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876592" y="4801577"/>
              <a:ext cx="269198" cy="20392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41597717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BE94A21-CB36-7FBD-C0EE-3CAEC2E81FF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2FB8200B-FB72-095D-41FF-78E87AC14034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B89DB96-2C83-57B3-2ED0-178F1FA5680C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DDC0856-CB23-6B34-A4D6-1380F8B377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1040" y="2432050"/>
            <a:ext cx="4572000" cy="32004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DC020B84-E6AC-4365-E4BC-50AA086AA5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4388" y="2432050"/>
            <a:ext cx="4572000" cy="320040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66757B56-25EE-64A0-0AE4-30435214CBB9}"/>
              </a:ext>
            </a:extLst>
          </p:cNvPr>
          <p:cNvSpPr txBox="1"/>
          <p:nvPr/>
        </p:nvSpPr>
        <p:spPr>
          <a:xfrm>
            <a:off x="2160799" y="5954096"/>
            <a:ext cx="190569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CSPR is 10.26dB</a:t>
            </a:r>
          </a:p>
          <a:p>
            <a:r>
              <a:rPr lang="en-US" altLang="zh-CN" dirty="0"/>
              <a:t>BER = 0.0281196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04B44E40-D41E-994F-0F7F-467712B8552D}"/>
              </a:ext>
            </a:extLst>
          </p:cNvPr>
          <p:cNvSpPr txBox="1"/>
          <p:nvPr/>
        </p:nvSpPr>
        <p:spPr>
          <a:xfrm>
            <a:off x="2987040" y="167005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背靠背</a:t>
            </a:r>
          </a:p>
        </p:txBody>
      </p:sp>
    </p:spTree>
    <p:extLst>
      <p:ext uri="{BB962C8B-B14F-4D97-AF65-F5344CB8AC3E}">
        <p14:creationId xmlns:p14="http://schemas.microsoft.com/office/powerpoint/2010/main" val="311882331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69D3C05-5B9B-99BD-E7A0-5360F58F6F6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C4E39B1-8202-5CB0-049E-11DA85CEE1B8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CC632CB-B468-B7DD-5548-BE53A50E76E2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691930F-74BC-6DB5-3080-D13B2311E882}"/>
              </a:ext>
            </a:extLst>
          </p:cNvPr>
          <p:cNvSpPr txBox="1"/>
          <p:nvPr/>
        </p:nvSpPr>
        <p:spPr>
          <a:xfrm>
            <a:off x="2987040" y="1670050"/>
            <a:ext cx="29738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背靠背</a:t>
            </a:r>
            <a:r>
              <a:rPr lang="en-US" altLang="zh-CN" dirty="0"/>
              <a:t>(</a:t>
            </a:r>
            <a:r>
              <a:rPr lang="zh-CN" altLang="en-US" dirty="0"/>
              <a:t>去除载波</a:t>
            </a:r>
            <a:r>
              <a:rPr lang="en-US" altLang="zh-CN" dirty="0"/>
              <a:t>-</a:t>
            </a:r>
            <a:r>
              <a:rPr lang="zh-CN" altLang="en-US" dirty="0"/>
              <a:t>扰动拍频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62FFFBF-0A74-5024-85F2-93A28E92A8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3581" y="2432050"/>
            <a:ext cx="4572000" cy="32004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EFCBABD-7944-3C36-17F8-33EF9BCB19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14049" y="2432050"/>
            <a:ext cx="4572000" cy="32004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6198A038-D649-7662-DCE9-F6D87CCB5F76}"/>
              </a:ext>
            </a:extLst>
          </p:cNvPr>
          <p:cNvSpPr txBox="1"/>
          <p:nvPr/>
        </p:nvSpPr>
        <p:spPr>
          <a:xfrm>
            <a:off x="2050365" y="5840452"/>
            <a:ext cx="197299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28783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3209969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75B402-F072-4D41-1335-CEEE8B2ADC4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5E3C5F4E-5E58-CDD9-E7CC-D0E8B93858CD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0E92680-414E-13C1-7FCA-DAC66FC650BB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AB7BCD8-37A5-A295-B32D-89EA2F6605FD}"/>
              </a:ext>
            </a:extLst>
          </p:cNvPr>
          <p:cNvSpPr txBox="1"/>
          <p:nvPr/>
        </p:nvSpPr>
        <p:spPr>
          <a:xfrm>
            <a:off x="2987040" y="1670050"/>
            <a:ext cx="2627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背靠背</a:t>
            </a:r>
            <a:r>
              <a:rPr lang="en-US" altLang="zh-CN" dirty="0"/>
              <a:t>(</a:t>
            </a:r>
            <a:r>
              <a:rPr lang="zh-CN" altLang="en-US" dirty="0"/>
              <a:t>去除扰动平方项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9FABD731-77EF-5FAC-2ADC-EDEF6C1833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700" y="2731965"/>
            <a:ext cx="4572000" cy="32004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56B1FFE5-F993-9EE5-6B1B-AE05898F7D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91300" y="2731965"/>
            <a:ext cx="4572000" cy="3200400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15D93FA4-16BF-DA4B-577F-E63E6B5FFAFF}"/>
              </a:ext>
            </a:extLst>
          </p:cNvPr>
          <p:cNvSpPr txBox="1"/>
          <p:nvPr/>
        </p:nvSpPr>
        <p:spPr>
          <a:xfrm>
            <a:off x="2598360" y="6108435"/>
            <a:ext cx="20064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29983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2972153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832D9CB-8154-99DA-B113-8D03B06E849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3B11B28-7286-C6BA-7F5A-6BEAD19E10CD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1177B92-1FBD-2492-DAFD-AA8FAE285700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477D4E0-0023-1B5E-E59E-A3AC125C9ACC}"/>
              </a:ext>
            </a:extLst>
          </p:cNvPr>
          <p:cNvSpPr txBox="1"/>
          <p:nvPr/>
        </p:nvSpPr>
        <p:spPr>
          <a:xfrm>
            <a:off x="2987040" y="1670050"/>
            <a:ext cx="2627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背靠背</a:t>
            </a:r>
            <a:r>
              <a:rPr lang="en-US" altLang="zh-CN" dirty="0"/>
              <a:t>(</a:t>
            </a:r>
            <a:r>
              <a:rPr lang="zh-CN" altLang="en-US" dirty="0"/>
              <a:t>去除扰动拍频项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B515F08-AEF5-0965-0E01-2A2E46A899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9853" y="2432050"/>
            <a:ext cx="4572000" cy="32004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E5F853F-9913-9F08-0CC2-4C4FC2DDF5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9643" y="2432050"/>
            <a:ext cx="4572000" cy="32004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9328AA92-4222-0519-E837-A8C4A25DAF95}"/>
              </a:ext>
            </a:extLst>
          </p:cNvPr>
          <p:cNvSpPr txBox="1"/>
          <p:nvPr/>
        </p:nvSpPr>
        <p:spPr>
          <a:xfrm>
            <a:off x="2289516" y="5949950"/>
            <a:ext cx="194485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136296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1472945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B7E0DFC-7889-99B0-4F49-607E569834D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A365EC4-54C9-9ACC-E8B5-98FB8BDC15D3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B07C6F87-ABD4-E1EE-0EF3-AA23E3CF9554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52722DA-8E0B-7031-8216-8F2E588BBE5A}"/>
              </a:ext>
            </a:extLst>
          </p:cNvPr>
          <p:cNvSpPr txBox="1"/>
          <p:nvPr/>
        </p:nvSpPr>
        <p:spPr>
          <a:xfrm>
            <a:off x="2987040" y="1670050"/>
            <a:ext cx="41280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背靠背</a:t>
            </a:r>
            <a:r>
              <a:rPr lang="en-US" altLang="zh-CN" dirty="0"/>
              <a:t>(</a:t>
            </a:r>
            <a:r>
              <a:rPr lang="zh-CN" altLang="en-US" dirty="0"/>
              <a:t>去除扰动拍频和载波</a:t>
            </a:r>
            <a:r>
              <a:rPr lang="en-US" altLang="zh-CN" dirty="0"/>
              <a:t>-</a:t>
            </a:r>
            <a:r>
              <a:rPr lang="zh-CN" altLang="en-US" dirty="0"/>
              <a:t>扰动拍频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82CD6A4-534D-0C3E-38DB-F308F9743F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700" y="2432050"/>
            <a:ext cx="4572000" cy="32004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E6FE406-DFCA-2314-A263-B34DFF7534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9488" y="2511278"/>
            <a:ext cx="4572000" cy="32004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675EBD1D-DA61-A2C8-BAB9-313E616D0BCA}"/>
              </a:ext>
            </a:extLst>
          </p:cNvPr>
          <p:cNvSpPr txBox="1"/>
          <p:nvPr/>
        </p:nvSpPr>
        <p:spPr>
          <a:xfrm>
            <a:off x="2767819" y="5840452"/>
            <a:ext cx="188858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00000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850704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8EADB9A-1275-9454-5780-44D817CE27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>
            <a:extLst>
              <a:ext uri="{FF2B5EF4-FFF2-40B4-BE49-F238E27FC236}">
                <a16:creationId xmlns:a16="http://schemas.microsoft.com/office/drawing/2014/main" id="{5A9BB457-A273-4022-9DF4-C952BCA852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43022" y="2226295"/>
            <a:ext cx="3207211" cy="2405409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7F50405A-0A70-4143-86E6-E1F47E0A09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4704" y="1975925"/>
            <a:ext cx="4522295" cy="3391721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BE5BF36D-D972-8A67-202A-1D0363782D6D}"/>
              </a:ext>
            </a:extLst>
          </p:cNvPr>
          <p:cNvSpPr txBox="1"/>
          <p:nvPr/>
        </p:nvSpPr>
        <p:spPr>
          <a:xfrm>
            <a:off x="1054100" y="10477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4411899-BCCD-1AF9-EABE-8FD03D49705E}"/>
              </a:ext>
            </a:extLst>
          </p:cNvPr>
          <p:cNvSpPr txBox="1"/>
          <p:nvPr/>
        </p:nvSpPr>
        <p:spPr>
          <a:xfrm>
            <a:off x="9462953" y="6093526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信号恢复效果差</a:t>
            </a:r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F3854DA5-4159-4000-8371-3CB0A14F9896}"/>
              </a:ext>
            </a:extLst>
          </p:cNvPr>
          <p:cNvCxnSpPr>
            <a:cxnSpLocks/>
          </p:cNvCxnSpPr>
          <p:nvPr/>
        </p:nvCxnSpPr>
        <p:spPr>
          <a:xfrm flipV="1">
            <a:off x="5246553" y="3164774"/>
            <a:ext cx="849447" cy="198914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>
            <a:extLst>
              <a:ext uri="{FF2B5EF4-FFF2-40B4-BE49-F238E27FC236}">
                <a16:creationId xmlns:a16="http://schemas.microsoft.com/office/drawing/2014/main" id="{8FFFD92E-D02C-4701-B84F-121BD8EADF2E}"/>
              </a:ext>
            </a:extLst>
          </p:cNvPr>
          <p:cNvSpPr txBox="1"/>
          <p:nvPr/>
        </p:nvSpPr>
        <p:spPr>
          <a:xfrm>
            <a:off x="5142794" y="2852033"/>
            <a:ext cx="7210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放大</a:t>
            </a:r>
          </a:p>
        </p:txBody>
      </p:sp>
    </p:spTree>
    <p:extLst>
      <p:ext uri="{BB962C8B-B14F-4D97-AF65-F5344CB8AC3E}">
        <p14:creationId xmlns:p14="http://schemas.microsoft.com/office/powerpoint/2010/main" val="302880661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EACAD0D-6F1D-CB79-8A1B-1FDA4EFC302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B10388FD-C6DB-448C-DB8F-41805F5C954C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7D60312-1047-0B3F-24EE-68B2AEB444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1717" y="2030437"/>
            <a:ext cx="4572000" cy="381000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1E4E5DA3-4761-0141-F297-EF5A6A8DE404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8FA383B-5097-7B0E-F5C7-AC3EED8E4F6C}"/>
              </a:ext>
            </a:extLst>
          </p:cNvPr>
          <p:cNvSpPr txBox="1"/>
          <p:nvPr/>
        </p:nvSpPr>
        <p:spPr>
          <a:xfrm>
            <a:off x="6602911" y="173816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A755781C-AB17-425E-891F-E8BC777265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99761" y="2039382"/>
            <a:ext cx="4572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335038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0ED0088F-DC07-414E-9073-4095D253AB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0223" y="1537854"/>
            <a:ext cx="4572000" cy="32004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858E4F9-410D-45D1-A3FC-C24416F750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8243" y="1508168"/>
            <a:ext cx="4572000" cy="3200400"/>
          </a:xfrm>
          <a:prstGeom prst="rect">
            <a:avLst/>
          </a:prstGeom>
        </p:spPr>
      </p:pic>
      <p:sp>
        <p:nvSpPr>
          <p:cNvPr id="2" name="椭圆 1">
            <a:extLst>
              <a:ext uri="{FF2B5EF4-FFF2-40B4-BE49-F238E27FC236}">
                <a16:creationId xmlns:a16="http://schemas.microsoft.com/office/drawing/2014/main" id="{BD9FC2EA-0AA0-4A11-B220-45222FCE27CC}"/>
              </a:ext>
            </a:extLst>
          </p:cNvPr>
          <p:cNvSpPr/>
          <p:nvPr/>
        </p:nvSpPr>
        <p:spPr>
          <a:xfrm>
            <a:off x="6096000" y="1900052"/>
            <a:ext cx="2856016" cy="89658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C56DD0C8-3A5B-4AEF-8694-70AE3DC0203B}"/>
              </a:ext>
            </a:extLst>
          </p:cNvPr>
          <p:cNvSpPr/>
          <p:nvPr/>
        </p:nvSpPr>
        <p:spPr>
          <a:xfrm>
            <a:off x="3455719" y="2173185"/>
            <a:ext cx="296883" cy="22563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2EEA39DB-301A-4E18-AF48-4016944FE223}"/>
              </a:ext>
            </a:extLst>
          </p:cNvPr>
          <p:cNvCxnSpPr/>
          <p:nvPr/>
        </p:nvCxnSpPr>
        <p:spPr>
          <a:xfrm flipV="1">
            <a:off x="3817917" y="2297875"/>
            <a:ext cx="1858488" cy="100942"/>
          </a:xfrm>
          <a:prstGeom prst="straightConnector1">
            <a:avLst/>
          </a:prstGeom>
          <a:noFill/>
          <a:ln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</p:spTree>
    <p:extLst>
      <p:ext uri="{BB962C8B-B14F-4D97-AF65-F5344CB8AC3E}">
        <p14:creationId xmlns:p14="http://schemas.microsoft.com/office/powerpoint/2010/main" val="233201958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1574DDC-38BC-5F66-677B-78A50455B96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5287D535-2650-7FCB-645A-FB2EBE04C3AB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43F878F-D2EF-8832-E13D-A90228861C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9850" y="1812388"/>
            <a:ext cx="4572000" cy="381000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056983CD-4F0E-CB73-AB3F-1C85820BB687}"/>
              </a:ext>
            </a:extLst>
          </p:cNvPr>
          <p:cNvSpPr txBox="1"/>
          <p:nvPr/>
        </p:nvSpPr>
        <p:spPr>
          <a:xfrm>
            <a:off x="1259532" y="1421954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0E3EBE4-663C-2275-F687-0452BA1B3DCA}"/>
              </a:ext>
            </a:extLst>
          </p:cNvPr>
          <p:cNvSpPr txBox="1"/>
          <p:nvPr/>
        </p:nvSpPr>
        <p:spPr>
          <a:xfrm>
            <a:off x="6518505" y="1421954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0C44DDCC-E89F-4D26-6BEE-00D5FDAE58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50150" y="1886244"/>
            <a:ext cx="4572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484553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7A4CFAB-F850-1CA7-3CF8-1C175D66541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EB5392F-1C7B-12A9-1153-6D8BBC139826}"/>
              </a:ext>
            </a:extLst>
          </p:cNvPr>
          <p:cNvSpPr txBox="1"/>
          <p:nvPr/>
        </p:nvSpPr>
        <p:spPr>
          <a:xfrm>
            <a:off x="1028700" y="908050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光纤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59E8192C-C465-5C8A-35BA-EA1C7EE43A2D}"/>
              </a:ext>
            </a:extLst>
          </p:cNvPr>
          <p:cNvSpPr txBox="1"/>
          <p:nvPr/>
        </p:nvSpPr>
        <p:spPr>
          <a:xfrm>
            <a:off x="1083212" y="2250831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使用算法处理后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F907C75-8B89-3391-4030-9DDDE0C691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4025" y="3080825"/>
            <a:ext cx="4572000" cy="32004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B536C911-4755-B911-58B2-8D43B9343A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1974" y="3080825"/>
            <a:ext cx="4572000" cy="320040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C620E9A2-B622-81A5-FD8F-16BDC9959AAC}"/>
              </a:ext>
            </a:extLst>
          </p:cNvPr>
          <p:cNvSpPr txBox="1"/>
          <p:nvPr/>
        </p:nvSpPr>
        <p:spPr>
          <a:xfrm>
            <a:off x="5411374" y="1277382"/>
            <a:ext cx="20313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061912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90E4973-4B13-7CDF-F2AD-B811260DF2F7}"/>
              </a:ext>
            </a:extLst>
          </p:cNvPr>
          <p:cNvSpPr txBox="1"/>
          <p:nvPr/>
        </p:nvSpPr>
        <p:spPr>
          <a:xfrm>
            <a:off x="5411374" y="1786883"/>
            <a:ext cx="20313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00291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8895029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E972EB-BDF1-B194-B7FD-7D158AE7A24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E5F6A638-A429-7286-97D7-B0BF65861365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C8C6397-099F-B199-79F4-D9D27A0BAA48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935A6DE-3909-2CF4-3458-1B321D7ED2C3}"/>
              </a:ext>
            </a:extLst>
          </p:cNvPr>
          <p:cNvSpPr txBox="1"/>
          <p:nvPr/>
        </p:nvSpPr>
        <p:spPr>
          <a:xfrm>
            <a:off x="6602911" y="173816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09A0E0E-13C9-E76C-27C6-0A311CB877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1186" y="2432050"/>
            <a:ext cx="4572000" cy="38100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3663AF63-E303-3178-2F58-C6B1787105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8816" y="2432050"/>
            <a:ext cx="4572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924957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479CBAB-BB6D-5779-E779-9F9695BFA02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302E65F5-6225-9AE1-2EBB-96B2DE242B8D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18098E2-F937-9CBC-78EA-FC84594CDE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700" y="2139950"/>
            <a:ext cx="4572000" cy="381000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F7D84F5F-D286-4A14-F9EE-10A490C90A1A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19309A3-889E-A420-5A69-CE9EC426E2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93877" y="2139950"/>
            <a:ext cx="4572000" cy="381000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5F96ED9A-9D4A-0A5F-B4AD-40D671E04F62}"/>
              </a:ext>
            </a:extLst>
          </p:cNvPr>
          <p:cNvSpPr txBox="1"/>
          <p:nvPr/>
        </p:nvSpPr>
        <p:spPr>
          <a:xfrm>
            <a:off x="6693877" y="172441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</p:spTree>
    <p:extLst>
      <p:ext uri="{BB962C8B-B14F-4D97-AF65-F5344CB8AC3E}">
        <p14:creationId xmlns:p14="http://schemas.microsoft.com/office/powerpoint/2010/main" val="257313093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69BDB056-6694-4EDE-A495-83F965DA5E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9606" y="1524000"/>
            <a:ext cx="4572000" cy="3810000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4E84293E-64B7-4DBF-8587-C67F53C8E6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1601190"/>
            <a:ext cx="4572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354257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8442375A-C882-4A71-BC86-E3CAC26B08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5865" y="1292432"/>
            <a:ext cx="4572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56916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5D2C786-12EB-34DB-D167-3BE117D84C3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F6027C7-E31E-4449-F20C-E759BEEE855E}"/>
              </a:ext>
            </a:extLst>
          </p:cNvPr>
          <p:cNvSpPr txBox="1"/>
          <p:nvPr/>
        </p:nvSpPr>
        <p:spPr>
          <a:xfrm>
            <a:off x="1054100" y="1047750"/>
            <a:ext cx="3185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性能损失原因探究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0D0C7E1-499A-C763-44E8-31BB97DFF1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002010"/>
              </p:ext>
            </p:extLst>
          </p:nvPr>
        </p:nvGraphicFramePr>
        <p:xfrm>
          <a:off x="1377265" y="1747837"/>
          <a:ext cx="639445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3" imgW="3517560" imgH="927000" progId="Equation.DSMT4">
                  <p:embed/>
                </p:oleObj>
              </mc:Choice>
              <mc:Fallback>
                <p:oleObj name="Equation" r:id="rId3" imgW="351756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7265" y="1747837"/>
                        <a:ext cx="6394450" cy="168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08358C82-9D81-C54A-F853-82745BE25438}"/>
              </a:ext>
            </a:extLst>
          </p:cNvPr>
          <p:cNvSpPr txBox="1"/>
          <p:nvPr/>
        </p:nvSpPr>
        <p:spPr>
          <a:xfrm>
            <a:off x="1054100" y="4191000"/>
            <a:ext cx="74703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分为</a:t>
            </a:r>
            <a:r>
              <a:rPr lang="en-US" altLang="zh-CN" dirty="0"/>
              <a:t>dither</a:t>
            </a:r>
            <a:r>
              <a:rPr lang="zh-CN" altLang="en-US" dirty="0"/>
              <a:t>信号自拍频；</a:t>
            </a:r>
            <a:r>
              <a:rPr lang="en-US" altLang="zh-CN" dirty="0"/>
              <a:t>dither</a:t>
            </a:r>
            <a:r>
              <a:rPr lang="zh-CN" altLang="en-US" dirty="0"/>
              <a:t>信号之间的交调项；</a:t>
            </a:r>
            <a:r>
              <a:rPr lang="en-US" altLang="zh-CN" dirty="0"/>
              <a:t>dither</a:t>
            </a:r>
            <a:r>
              <a:rPr lang="zh-CN" altLang="en-US" dirty="0"/>
              <a:t>信号的平方项；</a:t>
            </a:r>
            <a:endParaRPr lang="en-US" altLang="zh-CN" dirty="0"/>
          </a:p>
          <a:p>
            <a:r>
              <a:rPr lang="zh-CN" altLang="en-US" dirty="0"/>
              <a:t>载波与</a:t>
            </a:r>
            <a:r>
              <a:rPr lang="en-US" altLang="zh-CN" dirty="0"/>
              <a:t>dither</a:t>
            </a:r>
            <a:r>
              <a:rPr lang="zh-CN" altLang="en-US" dirty="0"/>
              <a:t>信号的交调项；传输信号与</a:t>
            </a:r>
            <a:r>
              <a:rPr lang="en-US" altLang="zh-CN" dirty="0"/>
              <a:t>dither</a:t>
            </a:r>
            <a:r>
              <a:rPr lang="zh-CN" altLang="en-US" dirty="0"/>
              <a:t>信号的交调项</a:t>
            </a:r>
          </a:p>
        </p:txBody>
      </p:sp>
    </p:spTree>
    <p:extLst>
      <p:ext uri="{BB962C8B-B14F-4D97-AF65-F5344CB8AC3E}">
        <p14:creationId xmlns:p14="http://schemas.microsoft.com/office/powerpoint/2010/main" val="42893110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5D2C786-12EB-34DB-D167-3BE117D84C3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F6027C7-E31E-4449-F20C-E759BEEE855E}"/>
              </a:ext>
            </a:extLst>
          </p:cNvPr>
          <p:cNvSpPr txBox="1"/>
          <p:nvPr/>
        </p:nvSpPr>
        <p:spPr>
          <a:xfrm>
            <a:off x="1054100" y="1047750"/>
            <a:ext cx="3185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性能损失原因探究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0D0C7E1-499A-C763-44E8-31BB97DFF1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612624"/>
              </p:ext>
            </p:extLst>
          </p:nvPr>
        </p:nvGraphicFramePr>
        <p:xfrm>
          <a:off x="1141976" y="1713593"/>
          <a:ext cx="7294562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3" imgW="4012920" imgH="634680" progId="Equation.DSMT4">
                  <p:embed/>
                </p:oleObj>
              </mc:Choice>
              <mc:Fallback>
                <p:oleObj name="Equation" r:id="rId3" imgW="4012920" imgH="63468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E0D0C7E1-499A-C763-44E8-31BB97DFF1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1976" y="1713593"/>
                        <a:ext cx="7294562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08358C82-9D81-C54A-F853-82745BE25438}"/>
              </a:ext>
            </a:extLst>
          </p:cNvPr>
          <p:cNvSpPr txBox="1"/>
          <p:nvPr/>
        </p:nvSpPr>
        <p:spPr>
          <a:xfrm>
            <a:off x="1054099" y="5584371"/>
            <a:ext cx="74703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分为</a:t>
            </a:r>
            <a:r>
              <a:rPr lang="en-US" altLang="zh-CN" dirty="0"/>
              <a:t>dither</a:t>
            </a:r>
            <a:r>
              <a:rPr lang="zh-CN" altLang="en-US" dirty="0"/>
              <a:t>信号自拍频；</a:t>
            </a:r>
            <a:r>
              <a:rPr lang="en-US" altLang="zh-CN" dirty="0"/>
              <a:t>dither</a:t>
            </a:r>
            <a:r>
              <a:rPr lang="zh-CN" altLang="en-US" dirty="0"/>
              <a:t>信号之间的交调项；</a:t>
            </a:r>
            <a:r>
              <a:rPr lang="en-US" altLang="zh-CN" dirty="0"/>
              <a:t>dither</a:t>
            </a:r>
            <a:r>
              <a:rPr lang="zh-CN" altLang="en-US" dirty="0"/>
              <a:t>信号的平方项；</a:t>
            </a:r>
            <a:endParaRPr lang="en-US" altLang="zh-CN" dirty="0"/>
          </a:p>
          <a:p>
            <a:r>
              <a:rPr lang="zh-CN" altLang="en-US" dirty="0"/>
              <a:t>载波与</a:t>
            </a:r>
            <a:r>
              <a:rPr lang="en-US" altLang="zh-CN" dirty="0"/>
              <a:t>dither</a:t>
            </a:r>
            <a:r>
              <a:rPr lang="zh-CN" altLang="en-US" dirty="0"/>
              <a:t>信号的交调项；传输信号与</a:t>
            </a:r>
            <a:r>
              <a:rPr lang="en-US" altLang="zh-CN" dirty="0"/>
              <a:t>dither</a:t>
            </a:r>
            <a:r>
              <a:rPr lang="zh-CN" altLang="en-US" dirty="0"/>
              <a:t>信号的交调项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11B8862-5646-4A15-BE2A-FAD29A9FE0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480278"/>
              </p:ext>
            </p:extLst>
          </p:nvPr>
        </p:nvGraphicFramePr>
        <p:xfrm>
          <a:off x="1054099" y="3020560"/>
          <a:ext cx="5510212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5" imgW="4267080" imgH="1155600" progId="Equation.DSMT4">
                  <p:embed/>
                </p:oleObj>
              </mc:Choice>
              <mc:Fallback>
                <p:oleObj name="Equation" r:id="rId5" imgW="426708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4099" y="3020560"/>
                        <a:ext cx="5510212" cy="149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AE9E63FA-DE59-4EA3-B422-2EFA0AF10C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835211"/>
              </p:ext>
            </p:extLst>
          </p:nvPr>
        </p:nvGraphicFramePr>
        <p:xfrm>
          <a:off x="6819889" y="3020560"/>
          <a:ext cx="5237628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7" imgW="3047760" imgH="672840" progId="Equation.DSMT4">
                  <p:embed/>
                </p:oleObj>
              </mc:Choice>
              <mc:Fallback>
                <p:oleObj name="Equation" r:id="rId7" imgW="3047760" imgH="6728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911B8862-5646-4A15-BE2A-FAD29A9FE0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19889" y="3020560"/>
                        <a:ext cx="5237628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86217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D78C57E-F839-4750-B824-9BEB8AFA74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19571"/>
              </p:ext>
            </p:extLst>
          </p:nvPr>
        </p:nvGraphicFramePr>
        <p:xfrm>
          <a:off x="179388" y="3495675"/>
          <a:ext cx="5346700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" imgW="5346360" imgH="2260440" progId="Equation.DSMT4">
                  <p:embed/>
                </p:oleObj>
              </mc:Choice>
              <mc:Fallback>
                <p:oleObj name="Equation" r:id="rId3" imgW="5346360" imgH="226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388" y="3495675"/>
                        <a:ext cx="5346700" cy="226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5141183-8B9E-4D6C-905F-F58AB7D0AC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442863"/>
              </p:ext>
            </p:extLst>
          </p:nvPr>
        </p:nvGraphicFramePr>
        <p:xfrm>
          <a:off x="1137780" y="1285194"/>
          <a:ext cx="639445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5" imgW="3517560" imgH="927000" progId="Equation.DSMT4">
                  <p:embed/>
                </p:oleObj>
              </mc:Choice>
              <mc:Fallback>
                <p:oleObj name="Equation" r:id="rId5" imgW="3517560" imgH="9270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E0D0C7E1-499A-C763-44E8-31BB97DFF1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7780" y="1285194"/>
                        <a:ext cx="6394450" cy="168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BF28F29-1E9C-41F5-A23F-1DF48A5455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652220"/>
              </p:ext>
            </p:extLst>
          </p:nvPr>
        </p:nvGraphicFramePr>
        <p:xfrm>
          <a:off x="5733142" y="3282270"/>
          <a:ext cx="5994400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7" imgW="5994360" imgH="2425680" progId="Equation.DSMT4">
                  <p:embed/>
                </p:oleObj>
              </mc:Choice>
              <mc:Fallback>
                <p:oleObj name="Equation" r:id="rId7" imgW="5994360" imgH="24256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D78C57E-F839-4750-B824-9BEB8AFA74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33142" y="3282270"/>
                        <a:ext cx="5994400" cy="242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A5495E0F-3C6A-4562-9655-8F2EF8F3C046}"/>
              </a:ext>
            </a:extLst>
          </p:cNvPr>
          <p:cNvSpPr txBox="1"/>
          <p:nvPr/>
        </p:nvSpPr>
        <p:spPr>
          <a:xfrm>
            <a:off x="538843" y="318407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B1E3A23-5852-4E75-87FE-ACD1E9819B05}"/>
              </a:ext>
            </a:extLst>
          </p:cNvPr>
          <p:cNvSpPr txBox="1"/>
          <p:nvPr/>
        </p:nvSpPr>
        <p:spPr>
          <a:xfrm>
            <a:off x="7935686" y="297111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</a:t>
            </a:r>
          </a:p>
        </p:txBody>
      </p:sp>
    </p:spTree>
    <p:extLst>
      <p:ext uri="{BB962C8B-B14F-4D97-AF65-F5344CB8AC3E}">
        <p14:creationId xmlns:p14="http://schemas.microsoft.com/office/powerpoint/2010/main" val="42684342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8B7673B-F7AE-0110-3EF5-083C959FB1B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3DF15A3F-6995-15F6-F80B-2169DFA2636A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AD82E9F-080E-40B4-ADE4-26BCF9EA9B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5436" y="1805050"/>
            <a:ext cx="4652488" cy="348936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0B468B3-3B73-4B72-96DE-C5CCE9B6FE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24053" y="2119745"/>
            <a:ext cx="3702134" cy="2776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6192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49BD5AE-3674-5487-1255-3B5ABBA7201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423C9733-C7D4-9238-2815-F8475E3FE85F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3219173-EAB1-4061-B9BB-184307176B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700" y="2140692"/>
            <a:ext cx="4417621" cy="331321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DD7B7F4-1A0E-4F45-8FE1-89EABD0A0B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0928" y="2362055"/>
            <a:ext cx="3827319" cy="28704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82943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D602CB3-BBB5-3303-C7C2-309D81A9D92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95F8A1B8-6C07-2E9D-F79B-2D955A08FA4A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3C9A404-3679-4AAA-BE9C-7DEC5B91F6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3039" y="1858797"/>
            <a:ext cx="5000006" cy="375000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9230656-1DD1-4826-B797-A75E486C98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989" y="2516084"/>
            <a:ext cx="3084616" cy="2313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88489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9DAB0C0-1E9E-57CC-07AB-1A598AC1366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024F328-1626-D338-F9E4-832B4A266428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CBEF755-4C0E-4602-9EC4-EFFA84B26E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1223" y="1965365"/>
            <a:ext cx="4544292" cy="340821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06407C8-D3EA-4017-92C0-4DE19B50F30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48101" y="2415514"/>
            <a:ext cx="3343893" cy="2507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598588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03</TotalTime>
  <Words>267</Words>
  <Application>Microsoft Office PowerPoint</Application>
  <PresentationFormat>宽屏</PresentationFormat>
  <Paragraphs>63</Paragraphs>
  <Slides>2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32" baseType="lpstr">
      <vt:lpstr>等线</vt:lpstr>
      <vt:lpstr>等线 Light</vt:lpstr>
      <vt:lpstr>Arial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珺 董</dc:creator>
  <cp:lastModifiedBy>珺 董</cp:lastModifiedBy>
  <cp:revision>43</cp:revision>
  <dcterms:created xsi:type="dcterms:W3CDTF">2025-04-08T01:26:13Z</dcterms:created>
  <dcterms:modified xsi:type="dcterms:W3CDTF">2025-04-15T11:23:12Z</dcterms:modified>
</cp:coreProperties>
</file>